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50" r:id="rId3"/>
    <p:sldId id="464" r:id="rId4"/>
    <p:sldId id="416" r:id="rId5"/>
    <p:sldId id="461" r:id="rId6"/>
    <p:sldId id="417" r:id="rId7"/>
    <p:sldId id="418" r:id="rId8"/>
    <p:sldId id="419" r:id="rId9"/>
    <p:sldId id="462" r:id="rId10"/>
    <p:sldId id="456" r:id="rId11"/>
    <p:sldId id="420" r:id="rId12"/>
    <p:sldId id="457" r:id="rId13"/>
    <p:sldId id="427" r:id="rId14"/>
    <p:sldId id="463" r:id="rId15"/>
    <p:sldId id="423" r:id="rId16"/>
    <p:sldId id="424" r:id="rId17"/>
    <p:sldId id="425" r:id="rId18"/>
    <p:sldId id="426" r:id="rId19"/>
    <p:sldId id="431" r:id="rId20"/>
    <p:sldId id="432" r:id="rId21"/>
    <p:sldId id="458" r:id="rId22"/>
    <p:sldId id="433" r:id="rId23"/>
    <p:sldId id="453" r:id="rId24"/>
    <p:sldId id="428" r:id="rId25"/>
    <p:sldId id="429" r:id="rId26"/>
    <p:sldId id="43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0740" autoAdjust="0"/>
  </p:normalViewPr>
  <p:slideViewPr>
    <p:cSldViewPr>
      <p:cViewPr varScale="1">
        <p:scale>
          <a:sx n="57" d="100"/>
          <a:sy n="57" d="100"/>
        </p:scale>
        <p:origin x="1236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lecture shows how to “derive”  the Hamiltonian formalism from the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an interesting additional property of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059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bracket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164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69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63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0"/>
            </a:lvl1pPr>
          </a:lstStyle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19400" y="6356350"/>
            <a:ext cx="35814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09" y="609600"/>
            <a:ext cx="9090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7 – Chap. 3&amp;6 (F&amp;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7002"/>
              </p:ext>
            </p:extLst>
          </p:nvPr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88840" progId="Equation.DSMT4">
                  <p:embed/>
                </p:oleObj>
              </mc:Choice>
              <mc:Fallback>
                <p:oleObj name="Equation" r:id="rId2" imgW="114300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3701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304800" y="6927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E7EB4-BBEC-421E-BB31-BD78ECB6DDD8}"/>
              </a:ext>
            </a:extLst>
          </p:cNvPr>
          <p:cNvSpPr txBox="1"/>
          <p:nvPr/>
        </p:nvSpPr>
        <p:spPr>
          <a:xfrm>
            <a:off x="76200" y="176748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95619-7A74-4A6F-855F-8A84AB776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8279"/>
              </p:ext>
            </p:extLst>
          </p:nvPr>
        </p:nvGraphicFramePr>
        <p:xfrm>
          <a:off x="180109" y="2122149"/>
          <a:ext cx="81057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952200" progId="Equation.DSMT4">
                  <p:embed/>
                </p:oleObj>
              </mc:Choice>
              <mc:Fallback>
                <p:oleObj name="Equation" r:id="rId2" imgW="41907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2122149"/>
                        <a:ext cx="81057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FFF740-0879-4D38-9172-251680AD063E}"/>
              </a:ext>
            </a:extLst>
          </p:cNvPr>
          <p:cNvSpPr txBox="1"/>
          <p:nvPr/>
        </p:nvSpPr>
        <p:spPr>
          <a:xfrm>
            <a:off x="76200" y="40763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0258AC-F544-453D-BA6A-1AB1421C5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62750"/>
              </p:ext>
            </p:extLst>
          </p:nvPr>
        </p:nvGraphicFramePr>
        <p:xfrm>
          <a:off x="159327" y="4621875"/>
          <a:ext cx="89392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952200" progId="Equation.DSMT4">
                  <p:embed/>
                </p:oleObj>
              </mc:Choice>
              <mc:Fallback>
                <p:oleObj name="Equation" r:id="rId4" imgW="4622760" imgH="952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F95619-7A74-4A6F-855F-8A84AB776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621875"/>
                        <a:ext cx="89392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98640"/>
              </p:ext>
            </p:extLst>
          </p:nvPr>
        </p:nvGraphicFramePr>
        <p:xfrm>
          <a:off x="1325418" y="886152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14600" progId="Equation.DSMT4">
                  <p:embed/>
                </p:oleObj>
              </mc:Choice>
              <mc:Fallback>
                <p:oleObj name="Equation" r:id="rId3" imgW="273024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18" y="886152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of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62009"/>
              </p:ext>
            </p:extLst>
          </p:nvPr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34880" progId="Equation.DSMT4">
                  <p:embed/>
                </p:oleObj>
              </mc:Choice>
              <mc:Fallback>
                <p:oleObj name="Equation" r:id="rId3" imgW="38480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15225"/>
              </p:ext>
            </p:extLst>
          </p:nvPr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768400" progId="Equation.DSMT4">
                  <p:embed/>
                </p:oleObj>
              </mc:Choice>
              <mc:Fallback>
                <p:oleObj name="Equation" r:id="rId3" imgW="26542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592"/>
              </p:ext>
            </p:extLst>
          </p:nvPr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2654280" progId="Equation.DSMT4">
                  <p:embed/>
                </p:oleObj>
              </mc:Choice>
              <mc:Fallback>
                <p:oleObj name="Equation" r:id="rId3" imgW="392400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43"/>
              </p:ext>
            </p:extLst>
          </p:nvPr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654280" progId="Equation.DSMT4">
                  <p:embed/>
                </p:oleObj>
              </mc:Choice>
              <mc:Fallback>
                <p:oleObj name="Equation" r:id="rId3" imgW="27176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044083-EB9B-BAB1-6D3A-DE189AA6C5FB}"/>
              </a:ext>
            </a:extLst>
          </p:cNvPr>
          <p:cNvSpPr txBox="1"/>
          <p:nvPr/>
        </p:nvSpPr>
        <p:spPr>
          <a:xfrm>
            <a:off x="5791200" y="394875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Canonical form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44EDE175-211F-E0ED-FE57-5FFAF268BA23}"/>
              </a:ext>
            </a:extLst>
          </p:cNvPr>
          <p:cNvSpPr/>
          <p:nvPr/>
        </p:nvSpPr>
        <p:spPr>
          <a:xfrm rot="2683273">
            <a:off x="6396650" y="4504058"/>
            <a:ext cx="609600" cy="3651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2967"/>
              </p:ext>
            </p:extLst>
          </p:nvPr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387520" progId="Equation.DSMT4">
                  <p:embed/>
                </p:oleObj>
              </mc:Choice>
              <mc:Fallback>
                <p:oleObj name="Equation" r:id="rId3" imgW="27176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A33C28D-E5A8-3FEC-9304-15F800B3A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708102"/>
            <a:ext cx="8088506" cy="47276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609600" y="3962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941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2336760" progId="Equation.3">
                  <p:embed/>
                </p:oleObj>
              </mc:Choice>
              <mc:Fallback>
                <p:oleObj name="数式" r:id="rId3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4682"/>
              </p:ext>
            </p:extLst>
          </p:nvPr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8041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2564"/>
              </p:ext>
            </p:extLst>
          </p:nvPr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62560" imgH="3593880" progId="Equation.DSMT4">
                  <p:embed/>
                </p:oleObj>
              </mc:Choice>
              <mc:Fallback>
                <p:oleObj name="Equation" r:id="rId3" imgW="716256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2336760" progId="Equation.3">
                  <p:embed/>
                </p:oleObj>
              </mc:Choice>
              <mc:Fallback>
                <p:oleObj name="数式" r:id="rId3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631" y="324276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roperties of Hamiltonian formalism –</a:t>
            </a:r>
          </a:p>
          <a:p>
            <a:r>
              <a:rPr lang="en-US" sz="2400" dirty="0">
                <a:latin typeface="+mj-lt"/>
              </a:rPr>
              <a:t>         Poisson brackets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1854000" progId="Equation.3">
                  <p:embed/>
                </p:oleObj>
              </mc:Choice>
              <mc:Fallback>
                <p:oleObj name="数式" r:id="rId3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417"/>
              </p:ext>
            </p:extLst>
          </p:nvPr>
        </p:nvGraphicFramePr>
        <p:xfrm>
          <a:off x="1371600" y="1292225"/>
          <a:ext cx="55292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57320" imgH="1218960" progId="Equation.3">
                  <p:embed/>
                </p:oleObj>
              </mc:Choice>
              <mc:Fallback>
                <p:oleObj name="数式" r:id="rId3" imgW="28573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2225"/>
                        <a:ext cx="55292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717640" imgH="609480" progId="Equation.3">
                  <p:embed/>
                </p:oleObj>
              </mc:Choice>
              <mc:Fallback>
                <p:oleObj name="数式" r:id="rId5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8CF89191-6189-4AC8-8DDC-BF8010D95EB1}"/>
              </a:ext>
            </a:extLst>
          </p:cNvPr>
          <p:cNvSpPr/>
          <p:nvPr/>
        </p:nvSpPr>
        <p:spPr>
          <a:xfrm>
            <a:off x="4724400" y="5562600"/>
            <a:ext cx="1295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5A5FA-9FE9-48C7-B9A9-15A92BB5F7BF}"/>
              </a:ext>
            </a:extLst>
          </p:cNvPr>
          <p:cNvSpPr txBox="1"/>
          <p:nvPr/>
        </p:nvSpPr>
        <p:spPr>
          <a:xfrm>
            <a:off x="6324600" y="5514677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ext time</a:t>
            </a:r>
          </a:p>
        </p:txBody>
      </p:sp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6F213A-2384-21E8-F16F-D662D6EC9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EF805-B730-E03A-7BAA-112E94152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99B600-5EBD-EC6A-C72C-8DFD6A15D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 descr="A paper with text on it&#10;&#10;Description automatically generated">
            <a:extLst>
              <a:ext uri="{FF2B5EF4-FFF2-40B4-BE49-F238E27FC236}">
                <a16:creationId xmlns:a16="http://schemas.microsoft.com/office/drawing/2014/main" id="{0252D73A-AF05-F730-88BB-D1F9CCF111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3400"/>
            <a:ext cx="9154724" cy="5432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54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93318"/>
              </p:ext>
            </p:extLst>
          </p:nvPr>
        </p:nvGraphicFramePr>
        <p:xfrm>
          <a:off x="868363" y="409575"/>
          <a:ext cx="63373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193760" progId="Equation.DSMT4">
                  <p:embed/>
                </p:oleObj>
              </mc:Choice>
              <mc:Fallback>
                <p:oleObj name="Equation" r:id="rId3" imgW="3276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09575"/>
                        <a:ext cx="63373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92007"/>
              </p:ext>
            </p:extLst>
          </p:nvPr>
        </p:nvGraphicFramePr>
        <p:xfrm>
          <a:off x="36513" y="228600"/>
          <a:ext cx="8747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143000" progId="Equation.DSMT4">
                  <p:embed/>
                </p:oleObj>
              </mc:Choice>
              <mc:Fallback>
                <p:oleObj name="Equation" r:id="rId2" imgW="5054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13" y="228600"/>
                        <a:ext cx="8747125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914108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nalysis on the following slides is a 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…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21430"/>
              </p:ext>
            </p:extLst>
          </p:nvPr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19040" progId="Equation.DSMT4">
                  <p:embed/>
                </p:oleObj>
              </mc:Choice>
              <mc:Fallback>
                <p:oleObj name="Equation" r:id="rId4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B531D2-E22D-DEA7-222B-7908A3A8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82951"/>
              </p:ext>
            </p:extLst>
          </p:nvPr>
        </p:nvGraphicFramePr>
        <p:xfrm>
          <a:off x="781519" y="3739170"/>
          <a:ext cx="7502056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27400" imgH="457200" progId="Equation.DSMT4">
                  <p:embed/>
                </p:oleObj>
              </mc:Choice>
              <mc:Fallback>
                <p:oleObj name="Equation" r:id="rId6" imgW="412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519" y="3739170"/>
                        <a:ext cx="7502056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06047"/>
              </p:ext>
            </p:extLst>
          </p:nvPr>
        </p:nvGraphicFramePr>
        <p:xfrm>
          <a:off x="914400" y="84455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869920" progId="Equation.DSMT4">
                  <p:embed/>
                </p:oleObj>
              </mc:Choice>
              <mc:Fallback>
                <p:oleObj name="Equation" r:id="rId3" imgW="384804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4455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D6D0FF3-07AB-4BA6-A763-DB59CCD6AC04}"/>
              </a:ext>
            </a:extLst>
          </p:cNvPr>
          <p:cNvSpPr/>
          <p:nvPr/>
        </p:nvSpPr>
        <p:spPr>
          <a:xfrm rot="18572997">
            <a:off x="3078988" y="3641427"/>
            <a:ext cx="381000" cy="1317341"/>
          </a:xfrm>
          <a:prstGeom prst="downArrow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ED398B1D-70AA-41EB-8387-AB8244507411}"/>
              </a:ext>
            </a:extLst>
          </p:cNvPr>
          <p:cNvSpPr/>
          <p:nvPr/>
        </p:nvSpPr>
        <p:spPr>
          <a:xfrm rot="3040696">
            <a:off x="3243008" y="3745092"/>
            <a:ext cx="381000" cy="1317341"/>
          </a:xfrm>
          <a:prstGeom prst="downArrow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A4362AE2-061E-497C-91B5-91A05A7C92DC}"/>
              </a:ext>
            </a:extLst>
          </p:cNvPr>
          <p:cNvSpPr/>
          <p:nvPr/>
        </p:nvSpPr>
        <p:spPr>
          <a:xfrm rot="19050256">
            <a:off x="4732608" y="3762212"/>
            <a:ext cx="399835" cy="1082166"/>
          </a:xfrm>
          <a:prstGeom prst="downArrow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E30D86-66CC-4AB1-854A-938D012ACEFF}"/>
              </a:ext>
            </a:extLst>
          </p:cNvPr>
          <p:cNvSpPr/>
          <p:nvPr/>
        </p:nvSpPr>
        <p:spPr>
          <a:xfrm>
            <a:off x="1321724" y="5410200"/>
            <a:ext cx="1143000" cy="1006475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F7D41F7-99E6-423A-A438-8D885592049B}"/>
              </a:ext>
            </a:extLst>
          </p:cNvPr>
          <p:cNvSpPr/>
          <p:nvPr/>
        </p:nvSpPr>
        <p:spPr>
          <a:xfrm>
            <a:off x="5188525" y="5384511"/>
            <a:ext cx="1497678" cy="1068014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D47FFD-BD19-4EC6-A1C8-BE871F789680}"/>
              </a:ext>
            </a:extLst>
          </p:cNvPr>
          <p:cNvSpPr/>
          <p:nvPr/>
        </p:nvSpPr>
        <p:spPr>
          <a:xfrm>
            <a:off x="6882938" y="5414648"/>
            <a:ext cx="1575262" cy="1002027"/>
          </a:xfrm>
          <a:prstGeom prst="ellipse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2806560" progId="Equation.DSMT4">
                  <p:embed/>
                </p:oleObj>
              </mc:Choice>
              <mc:Fallback>
                <p:oleObj name="Equation" r:id="rId3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6031"/>
              </p:ext>
            </p:extLst>
          </p:nvPr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168880" imgH="736560" progId="Equation.3">
                  <p:embed/>
                </p:oleObj>
              </mc:Choice>
              <mc:Fallback>
                <p:oleObj name="数式" r:id="rId2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9</TotalTime>
  <Words>714</Words>
  <Application>Microsoft Office PowerPoint</Application>
  <PresentationFormat>On-screen Show (4:3)</PresentationFormat>
  <Paragraphs>167</Paragraphs>
  <Slides>2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39</cp:revision>
  <cp:lastPrinted>2020-09-19T14:30:57Z</cp:lastPrinted>
  <dcterms:created xsi:type="dcterms:W3CDTF">2012-01-10T18:32:24Z</dcterms:created>
  <dcterms:modified xsi:type="dcterms:W3CDTF">2023-09-10T18:19:49Z</dcterms:modified>
</cp:coreProperties>
</file>